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1F631D" w:rsidRPr="002C672D" w:rsidRDefault="002C672D">
      <w:pPr>
        <w:rPr>
          <w:rFonts w:asciiTheme="majorBidi" w:hAnsiTheme="majorBidi" w:cstheme="majorBidi"/>
          <w:b/>
          <w:bCs/>
          <w:sz w:val="28"/>
          <w:szCs w:val="28"/>
        </w:rPr>
      </w:pPr>
      <w:r w:rsidRPr="002C672D">
        <w:rPr>
          <w:rFonts w:asciiTheme="majorBidi" w:hAnsiTheme="majorBidi" w:cstheme="majorBidi"/>
          <w:b/>
          <w:bCs/>
          <w:sz w:val="28"/>
          <w:szCs w:val="28"/>
        </w:rPr>
        <w:t>Graphical Abstract</w:t>
      </w:r>
    </w:p>
    <w:p w:rsidR="002C672D" w:rsidRDefault="002C672D">
      <w:r>
        <w:object w:dxaOrig="18603" w:dyaOrig="106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5pt;height:264.75pt" o:ole="">
            <v:imagedata r:id="rId4" o:title=""/>
          </v:shape>
          <o:OLEObject Type="Embed" ProgID="ChemDraw.Document.6.0" ShapeID="_x0000_i1025" DrawAspect="Content" ObjectID="_1808730344" r:id="rId5"/>
        </w:object>
      </w:r>
    </w:p>
    <w:sectPr w:rsidR="002C67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72D"/>
    <w:rsid w:val="001F631D"/>
    <w:rsid w:val="002C672D"/>
    <w:rsid w:val="004B0780"/>
    <w:rsid w:val="004C4E39"/>
    <w:rsid w:val="00552C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9245FB"/>
  <w15:chartTrackingRefBased/>
  <w15:docId w15:val="{30A61ED4-7255-48E8-968E-692A3EECEB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C672D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C672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C672D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C672D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C672D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C672D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C672D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C672D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C672D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C672D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C672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C672D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C672D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C672D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C672D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C672D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C672D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C672D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2C672D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C672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2C672D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2C672D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2C672D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2C672D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2C672D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2C672D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C672D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C672D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2C672D"/>
    <w:rPr>
      <w:b/>
      <w:bCs/>
      <w:smallCaps/>
      <w:color w:val="2F5496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</Words>
  <Characters>46</Characters>
  <Application>Microsoft Office Word</Application>
  <DocSecurity>0</DocSecurity>
  <Lines>1</Lines>
  <Paragraphs>1</Paragraphs>
  <ScaleCrop>false</ScaleCrop>
  <Company/>
  <LinksUpToDate>false</LinksUpToDate>
  <CharactersWithSpaces>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</dc:creator>
  <cp:keywords/>
  <dc:description/>
  <cp:lastModifiedBy>k</cp:lastModifiedBy>
  <cp:revision>1</cp:revision>
  <dcterms:created xsi:type="dcterms:W3CDTF">2025-05-14T08:48:00Z</dcterms:created>
  <dcterms:modified xsi:type="dcterms:W3CDTF">2025-05-14T08:49:00Z</dcterms:modified>
</cp:coreProperties>
</file>